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9" r:id="rId2"/>
    <p:sldMasterId id="2147483717" r:id="rId3"/>
  </p:sldMasterIdLst>
  <p:notesMasterIdLst>
    <p:notesMasterId r:id="rId14"/>
  </p:notesMasterIdLst>
  <p:handoutMasterIdLst>
    <p:handoutMasterId r:id="rId15"/>
  </p:handoutMasterIdLst>
  <p:sldIdLst>
    <p:sldId id="257" r:id="rId4"/>
    <p:sldId id="279" r:id="rId5"/>
    <p:sldId id="290" r:id="rId6"/>
    <p:sldId id="291" r:id="rId7"/>
    <p:sldId id="292" r:id="rId8"/>
    <p:sldId id="293" r:id="rId9"/>
    <p:sldId id="294" r:id="rId10"/>
    <p:sldId id="295" r:id="rId11"/>
    <p:sldId id="280" r:id="rId12"/>
    <p:sldId id="256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00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Stile chiaro 3 - Colore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C89EF96-8CEA-46FF-86C4-4CE0E7609802}" styleName="Stile chiaro 3 - Color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ile medio 1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Stile medio 1 - Color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Stile medio 1 - Color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08" autoAdjust="0"/>
    <p:restoredTop sz="94374" autoAdjust="0"/>
  </p:normalViewPr>
  <p:slideViewPr>
    <p:cSldViewPr snapToGrid="0" showGuides="1">
      <p:cViewPr varScale="1">
        <p:scale>
          <a:sx n="87" d="100"/>
          <a:sy n="87" d="100"/>
        </p:scale>
        <p:origin x="446" y="5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382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17132-047A-4C30-97AD-7733762F554B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6B536-9FA3-4940-8C9D-ED9264FA1E7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32644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BDE886-1573-40AC-9E09-050F9AC625A5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4491ED-56D3-4375-977F-FA3F9F1C0D1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9156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491ED-56D3-4375-977F-FA3F9F1C0D19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2265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4491ED-56D3-4375-977F-FA3F9F1C0D19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1166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491ED-56D3-4375-977F-FA3F9F1C0D19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57032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98A6E1-DC11-C213-C49B-4CE1A884E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76C5EF09-4C5E-B147-BEF8-8B66FFFEA2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E774B46-543F-F0B0-1410-BF1E7177D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21F3B55-F3E2-1A2D-7FD6-BEC64BEDF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03C2C70-ACDC-D114-6B42-27BE4C259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1787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383B4F46-4564-BD98-9A70-890134ABAB8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AA0004"/>
          </a:solidFill>
          <a:ln>
            <a:noFill/>
          </a:ln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it-IT" altLang="it-IT" sz="2400" dirty="0">
                <a:solidFill>
                  <a:schemeClr val="bg1"/>
                </a:solidFill>
              </a:rPr>
              <a:t>  </a:t>
            </a:r>
          </a:p>
        </p:txBody>
      </p:sp>
      <p:pic>
        <p:nvPicPr>
          <p:cNvPr id="4" name="Immagine 6">
            <a:extLst>
              <a:ext uri="{FF2B5EF4-FFF2-40B4-BE49-F238E27FC236}">
                <a16:creationId xmlns:a16="http://schemas.microsoft.com/office/drawing/2014/main" id="{7A2A5C85-D8F9-95C2-D93A-D6AAA8D01297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41397" y="1159933"/>
            <a:ext cx="4709206" cy="21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DE965153-D1B8-47F9-ECA7-A02B37578D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47593" y="3285951"/>
            <a:ext cx="9096815" cy="129038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6" name="Segnaposto testo 13">
            <a:extLst>
              <a:ext uri="{FF2B5EF4-FFF2-40B4-BE49-F238E27FC236}">
                <a16:creationId xmlns:a16="http://schemas.microsoft.com/office/drawing/2014/main" id="{1D13A2E7-1F45-2252-AAE6-76F193D9D5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935526" y="4741032"/>
            <a:ext cx="6320949" cy="7580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it-IT" dirty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0693492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B4D642F2-5021-578D-0B5A-F0C9826C560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 bwMode="auto">
          <a:xfrm>
            <a:off x="-1" y="0"/>
            <a:ext cx="12192001" cy="1138767"/>
          </a:xfrm>
          <a:prstGeom prst="rect">
            <a:avLst/>
          </a:prstGeom>
          <a:solidFill>
            <a:srgbClr val="AA0004"/>
          </a:solidFill>
          <a:ln w="9525">
            <a:noFill/>
            <a:miter lim="800000"/>
            <a:headEnd/>
            <a:tailEnd/>
          </a:ln>
        </p:spPr>
        <p:txBody>
          <a:bodyPr wrap="none" lIns="72000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sp>
        <p:nvSpPr>
          <p:cNvPr id="9" name="Titolo 1">
            <a:extLst>
              <a:ext uri="{FF2B5EF4-FFF2-40B4-BE49-F238E27FC236}">
                <a16:creationId xmlns:a16="http://schemas.microsoft.com/office/drawing/2014/main" id="{3A4080AB-402D-FB91-8F6E-E1F4FB36C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000" y="1153221"/>
            <a:ext cx="11736000" cy="1188000"/>
          </a:xfrm>
        </p:spPr>
        <p:txBody>
          <a:bodyPr>
            <a:normAutofit/>
          </a:bodyPr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0" hasCustomPrompt="1"/>
          </p:nvPr>
        </p:nvSpPr>
        <p:spPr>
          <a:xfrm>
            <a:off x="6179127" y="2592996"/>
            <a:ext cx="5663346" cy="3859558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it-IT" dirty="0"/>
              <a:t>Inserire testo</a:t>
            </a:r>
          </a:p>
        </p:txBody>
      </p:sp>
      <p:sp>
        <p:nvSpPr>
          <p:cNvPr id="11" name="Segnaposto contenuto 2"/>
          <p:cNvSpPr>
            <a:spLocks noGrp="1"/>
          </p:cNvSpPr>
          <p:nvPr>
            <p:ph sz="quarter" idx="11" hasCustomPrompt="1"/>
          </p:nvPr>
        </p:nvSpPr>
        <p:spPr>
          <a:xfrm>
            <a:off x="1215640" y="2592996"/>
            <a:ext cx="3781233" cy="1794277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it-IT" dirty="0"/>
              <a:t>Inserire testo</a:t>
            </a:r>
          </a:p>
        </p:txBody>
      </p:sp>
      <p:sp>
        <p:nvSpPr>
          <p:cNvPr id="12" name="Segnaposto contenuto 2"/>
          <p:cNvSpPr>
            <a:spLocks noGrp="1"/>
          </p:cNvSpPr>
          <p:nvPr>
            <p:ph sz="quarter" idx="12" hasCustomPrompt="1"/>
          </p:nvPr>
        </p:nvSpPr>
        <p:spPr>
          <a:xfrm>
            <a:off x="1215640" y="4777396"/>
            <a:ext cx="3781234" cy="1794277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it-IT" dirty="0"/>
              <a:t>Inserire testo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1A703DA-C362-E452-CF6A-3D365299A24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6000" y="147563"/>
            <a:ext cx="1885998" cy="843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80825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383B4F46-4564-BD98-9A70-890134ABAB8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AA0004"/>
          </a:solidFill>
          <a:ln>
            <a:noFill/>
          </a:ln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pic>
        <p:nvPicPr>
          <p:cNvPr id="8" name="Immagine 6">
            <a:extLst>
              <a:ext uri="{FF2B5EF4-FFF2-40B4-BE49-F238E27FC236}">
                <a16:creationId xmlns:a16="http://schemas.microsoft.com/office/drawing/2014/main" id="{38BF697F-4C3F-B44D-F6C6-3D1E0DC6197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01098" y="2269067"/>
            <a:ext cx="5189805" cy="23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6278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6704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699967" y="4646784"/>
            <a:ext cx="9144000" cy="1116137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8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89" y="874315"/>
            <a:ext cx="4600419" cy="1279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olo 1"/>
          <p:cNvSpPr>
            <a:spLocks noGrp="1"/>
          </p:cNvSpPr>
          <p:nvPr>
            <p:ph type="ctrTitle"/>
          </p:nvPr>
        </p:nvSpPr>
        <p:spPr>
          <a:xfrm>
            <a:off x="990600" y="2802104"/>
            <a:ext cx="10363200" cy="1470025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6329572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ACBC8309-646E-E544-8758-E8C2408220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"/>
            <a:ext cx="12192000" cy="917541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018259" y="172274"/>
            <a:ext cx="7966940" cy="628455"/>
          </a:xfrm>
        </p:spPr>
        <p:txBody>
          <a:bodyPr/>
          <a:lstStyle>
            <a:lvl1pPr algn="r">
              <a:defRPr lang="it-IT" sz="3733" b="1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034358"/>
            <a:ext cx="10515600" cy="5370257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None/>
              <a:defRPr sz="32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None/>
              <a:defRPr/>
            </a:lvl5pPr>
          </a:lstStyle>
          <a:p>
            <a:pPr lvl="0"/>
            <a:r>
              <a:rPr lang="it-IT" dirty="0" smtClean="0"/>
              <a:t>Modifica gli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838200" y="6482031"/>
            <a:ext cx="3253707" cy="366183"/>
          </a:xfrm>
        </p:spPr>
        <p:txBody>
          <a:bodyPr/>
          <a:lstStyle>
            <a:lvl1pPr>
              <a:defRPr sz="1200" b="0"/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4327375" y="6491001"/>
            <a:ext cx="6029540" cy="366183"/>
          </a:xfrm>
        </p:spPr>
        <p:txBody>
          <a:bodyPr/>
          <a:lstStyle>
            <a:lvl1pPr>
              <a:defRPr sz="1200" b="0"/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10765411" y="6482031"/>
            <a:ext cx="588389" cy="366183"/>
          </a:xfrm>
        </p:spPr>
        <p:txBody>
          <a:bodyPr/>
          <a:lstStyle>
            <a:lvl1pPr>
              <a:defRPr sz="1200" b="0"/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8" name="Immagine 7"/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27" y="135018"/>
            <a:ext cx="2257971" cy="62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3109" y="172273"/>
            <a:ext cx="964137" cy="60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2846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1" y="1710267"/>
            <a:ext cx="10515600" cy="2853267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1" y="4588934"/>
            <a:ext cx="10515600" cy="150071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8946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6684"/>
            <a:ext cx="5156200" cy="4349749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826684"/>
            <a:ext cx="5156200" cy="4349749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9228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0317" y="366185"/>
            <a:ext cx="10515600" cy="132503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40318" y="1680634"/>
            <a:ext cx="5158316" cy="825500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40318" y="2506133"/>
            <a:ext cx="5158316" cy="36830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0634"/>
            <a:ext cx="5183717" cy="825500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6133"/>
            <a:ext cx="5183717" cy="36830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801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963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2635D8-CCDF-6D38-8F13-A179A41E7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E434A56-224E-D866-A28F-911AF1B326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972815B5-BA9F-4BC1-142B-FB146E555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9639FF7-9837-5485-22E6-98359CE279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1BA95AF-CF08-9540-8958-30ECAA24D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06097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7138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717" y="988485"/>
            <a:ext cx="6172200" cy="4872567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863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717" y="988485"/>
            <a:ext cx="6172200" cy="4872567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985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5740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1" y="366185"/>
            <a:ext cx="2628900" cy="5810249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1" y="366185"/>
            <a:ext cx="7683500" cy="5810249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7230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89" y="874315"/>
            <a:ext cx="4600419" cy="1279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14400" y="339913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14" name="Segnaposto testo 13">
            <a:extLst>
              <a:ext uri="{FF2B5EF4-FFF2-40B4-BE49-F238E27FC236}">
                <a16:creationId xmlns:a16="http://schemas.microsoft.com/office/drawing/2014/main" id="{0A1BF739-E546-D94E-AF3D-DB4AF77D92D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95550" y="5339243"/>
            <a:ext cx="7200900" cy="863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1910182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89" y="4748045"/>
            <a:ext cx="4600419" cy="1279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58735" y="1082655"/>
            <a:ext cx="10363200" cy="1470025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19884891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66185"/>
            <a:ext cx="10515600" cy="1325033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it-IT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DE06641-6A6D-4F25-AA8C-5D72AB36D004}" type="slidenum">
              <a:rPr lang="it-IT" altLang="it-IT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N›</a:t>
            </a:fld>
            <a:endParaRPr lang="it-IT" altLang="it-IT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6265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30009B2-A5ED-9C49-B7D2-68A94490B3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3" descr="SigilloLogoLAST_WhiteO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1" y="1706034"/>
            <a:ext cx="7708900" cy="344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909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BFAC34C-73C6-7246-AA90-B2637D97FE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AB800B6-A75D-4E47-B291-EB85EFB062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51618" y="2468033"/>
            <a:ext cx="7488767" cy="1634067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90915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09B05C-6215-0CBC-7B82-45F3AB9177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CBDA081-A4AC-23E8-A80B-BB3EDFA46C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D0D27AD-7692-29FD-138C-8E2D277B0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EFA7B6A-8E96-4A22-AC28-CC5D4A5FC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81F665B-5DD5-68C7-A7BF-2101FC919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26322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72EF80B-61F9-E54C-ADA8-10B81E7BD7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" y="1"/>
            <a:ext cx="12206817" cy="768351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Immagin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0351"/>
            <a:ext cx="4049184" cy="22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15885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699967" y="4646784"/>
            <a:ext cx="9144000" cy="1116137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8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89" y="874315"/>
            <a:ext cx="4600419" cy="1279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olo 1"/>
          <p:cNvSpPr>
            <a:spLocks noGrp="1"/>
          </p:cNvSpPr>
          <p:nvPr>
            <p:ph type="ctrTitle"/>
          </p:nvPr>
        </p:nvSpPr>
        <p:spPr>
          <a:xfrm>
            <a:off x="990600" y="2802104"/>
            <a:ext cx="10363200" cy="1470025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25001708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ACBC8309-646E-E544-8758-E8C2408220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"/>
            <a:ext cx="12192000" cy="917541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018259" y="172274"/>
            <a:ext cx="7966940" cy="628455"/>
          </a:xfrm>
        </p:spPr>
        <p:txBody>
          <a:bodyPr/>
          <a:lstStyle>
            <a:lvl1pPr algn="r">
              <a:defRPr lang="it-IT" sz="3733" b="1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034358"/>
            <a:ext cx="10515600" cy="5370257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None/>
              <a:defRPr sz="32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None/>
              <a:defRPr/>
            </a:lvl5pPr>
          </a:lstStyle>
          <a:p>
            <a:pPr lvl="0"/>
            <a:r>
              <a:rPr lang="it-IT" dirty="0" smtClean="0"/>
              <a:t>Modifica gli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838200" y="6482031"/>
            <a:ext cx="3253707" cy="366183"/>
          </a:xfrm>
        </p:spPr>
        <p:txBody>
          <a:bodyPr/>
          <a:lstStyle>
            <a:lvl1pPr>
              <a:defRPr sz="1200" b="0"/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4327375" y="6491001"/>
            <a:ext cx="6029540" cy="366183"/>
          </a:xfrm>
        </p:spPr>
        <p:txBody>
          <a:bodyPr/>
          <a:lstStyle>
            <a:lvl1pPr>
              <a:defRPr sz="1200" b="0"/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10765411" y="6482031"/>
            <a:ext cx="588389" cy="366183"/>
          </a:xfrm>
        </p:spPr>
        <p:txBody>
          <a:bodyPr/>
          <a:lstStyle>
            <a:lvl1pPr>
              <a:defRPr sz="1200" b="0"/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8" name="Immagine 7"/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27" y="135018"/>
            <a:ext cx="2257971" cy="62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3109" y="172273"/>
            <a:ext cx="964137" cy="60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7625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1" y="1710267"/>
            <a:ext cx="10515600" cy="2853267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1" y="4588934"/>
            <a:ext cx="10515600" cy="150071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8742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6684"/>
            <a:ext cx="5156200" cy="4349749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826684"/>
            <a:ext cx="5156200" cy="4349749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2201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0317" y="366185"/>
            <a:ext cx="10515600" cy="132503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40318" y="1680634"/>
            <a:ext cx="5158316" cy="825500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40318" y="2506133"/>
            <a:ext cx="5158316" cy="36830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0634"/>
            <a:ext cx="5183717" cy="825500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6133"/>
            <a:ext cx="5183717" cy="36830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8014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2118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9065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717" y="988485"/>
            <a:ext cx="6172200" cy="4872567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7085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717" y="988485"/>
            <a:ext cx="6172200" cy="4872567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834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7E8C6D-2746-FE8C-D954-F04A0892A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8C4DAC7-51DC-0512-D3C5-636DA9B671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DC77EFD-F6AD-7E4A-2466-734F7D9F89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DF64D86-9423-4050-EABD-82F754AC9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1F5BF3C-0092-1DEB-DF7D-873B0ECF5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1891FFC-8CE4-A06C-6922-845EBB33D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3570588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48239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1" y="366185"/>
            <a:ext cx="2628900" cy="5810249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1" y="366185"/>
            <a:ext cx="7683500" cy="5810249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4227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89" y="874315"/>
            <a:ext cx="4600419" cy="1279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14400" y="339913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14" name="Segnaposto testo 13">
            <a:extLst>
              <a:ext uri="{FF2B5EF4-FFF2-40B4-BE49-F238E27FC236}">
                <a16:creationId xmlns:a16="http://schemas.microsoft.com/office/drawing/2014/main" id="{0A1BF739-E546-D94E-AF3D-DB4AF77D92D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95550" y="5339243"/>
            <a:ext cx="7200900" cy="863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1351240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89" y="4748045"/>
            <a:ext cx="4600419" cy="1279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58735" y="1082655"/>
            <a:ext cx="10363200" cy="1470025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148572091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66185"/>
            <a:ext cx="10515600" cy="1325033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it-IT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DE06641-6A6D-4F25-AA8C-5D72AB36D004}" type="slidenum">
              <a:rPr lang="it-IT" altLang="it-IT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N›</a:t>
            </a:fld>
            <a:endParaRPr lang="it-IT" altLang="it-IT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093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30009B2-A5ED-9C49-B7D2-68A94490B3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3" descr="SigilloLogoLAST_WhiteO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1" y="1706034"/>
            <a:ext cx="7708900" cy="344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47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BFAC34C-73C6-7246-AA90-B2637D97FE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AB800B6-A75D-4E47-B291-EB85EFB062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51618" y="2468033"/>
            <a:ext cx="7488767" cy="1634067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3277208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72EF80B-61F9-E54C-ADA8-10B81E7BD7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" y="1"/>
            <a:ext cx="12206817" cy="768351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48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3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Immagin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0351"/>
            <a:ext cx="4049184" cy="22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098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1E9C76-ADD7-91FE-76C9-8E59F9462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FFA3DAC0-0839-47EF-03C6-93B46E1AE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8AAB33E-3013-3EE2-4E41-A18D1471D0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EA8BE1D0-E709-E1B6-7882-A7C1F3F842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4067025A-7024-FF82-2CD9-A169C692DB7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0294965E-60D1-02D6-7D5B-78FA5B51B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C285446E-D0C3-EB44-D741-898EA10E6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96CEDB29-873E-5535-846B-35B3DC357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189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31BEB9-DC85-61DC-2E70-EECA88267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0784C7E1-3A6B-9BF3-9D7E-B84FBB4EA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14B297B-6060-AC1C-692E-69C528C05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3C92E7EA-01EC-8DA9-0AD8-097FF79EA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3793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96D660FF-A924-B2C4-5D36-2548BC1C8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8134CA-4890-3AD2-BFC1-635593B23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959B0E4-734C-4FB1-ABD0-43EBCEE40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6205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AA02DE-EF25-8A34-A17C-9CF1E5385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0EDFA90-A16F-D126-B45F-FA7913A12F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107362F2-2D07-BADC-9028-5FF264BBC3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8E7C2D8-244A-8B91-1324-66BF5F723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5F98A4E-3799-1101-A9C0-EA1E537A9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E56DED9-3158-0431-69E5-757400DB0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4239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170726-1E27-AA9F-3B2E-692DBC81A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2DA53B16-4FDD-45A1-11E9-42FB6DC889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D8374E34-1E69-D976-B1C5-8499B3A13F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29DC378-0820-E023-FD20-90E7E384F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E64F833C-9ED4-C074-2B18-A66A6F9C5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36D7FED-89C8-E0C9-1D82-948243332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75504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C8C73D6B-3B98-0B4D-3839-170A9073C5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D212E685-16F2-CD57-8F24-94C80A592C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90F94EB-D8FF-46BD-0EB1-02B9720A48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F70D6-0EEB-48B5-B03E-48E409845EC4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5E05C7A-E8F9-1686-FBF1-6D0625EB7D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F7E8887-8F71-A9F3-4692-499C4365B0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53EDDF-5A9A-47DE-A5A9-DE053ED61E9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4570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59" r:id="rId11"/>
    <p:sldLayoutId id="2147483658" r:id="rId12"/>
    <p:sldLayoutId id="214748369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6185"/>
            <a:ext cx="10515600" cy="13250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6684"/>
            <a:ext cx="10515600" cy="43497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085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</p:sldLayoutIdLst>
  <p:hf hdr="0"/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6185"/>
            <a:ext cx="10515600" cy="13250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6684"/>
            <a:ext cx="10515600" cy="43497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Name Surnam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Title</a:t>
            </a:r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fld id="{FD9D36C2-D9E9-4CD2-965E-4B0EE48A748B}" type="slidenum">
              <a:rPr lang="en-US" b="1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N›</a:t>
            </a:fld>
            <a:endParaRPr 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462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</p:sldLayoutIdLst>
  <p:hf hdr="0"/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0B755A-178B-294C-A4BF-51D43D1E28A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it-IT" sz="7200" dirty="0"/>
              <a:t/>
            </a:r>
            <a:br>
              <a:rPr lang="en-US" altLang="it-IT" sz="7200" dirty="0"/>
            </a:br>
            <a:r>
              <a:rPr lang="it-IT" altLang="it-IT" sz="6000" dirty="0"/>
              <a:t/>
            </a:r>
            <a:br>
              <a:rPr lang="it-IT" altLang="it-IT" sz="6000" dirty="0"/>
            </a:br>
            <a:endParaRPr lang="en-US" altLang="it-IT" sz="27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15851" y="3285951"/>
            <a:ext cx="9000811" cy="3190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3200" dirty="0" smtClean="0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it-IT" sz="3200" dirty="0">
                <a:solidFill>
                  <a:schemeClr val="bg1"/>
                </a:solidFill>
              </a:rPr>
              <a:t>Numerical methods to study damage propagation in materials for aerospace structures</a:t>
            </a:r>
            <a:endParaRPr lang="en-US" altLang="it-IT" sz="3200" dirty="0" smtClean="0">
              <a:solidFill>
                <a:schemeClr val="bg1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dirty="0" smtClean="0">
              <a:solidFill>
                <a:schemeClr val="bg1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000" b="0" dirty="0" smtClean="0">
                <a:solidFill>
                  <a:schemeClr val="bg1"/>
                </a:solidFill>
              </a:rPr>
              <a:t>Majid Nasrollahnejad -   40th Cycle</a:t>
            </a:r>
          </a:p>
          <a:p>
            <a:pPr lvl="0" algn="ctr" fontAlgn="base">
              <a:spcBef>
                <a:spcPts val="1200"/>
              </a:spcBef>
              <a:spcAft>
                <a:spcPct val="0"/>
              </a:spcAft>
              <a:buNone/>
            </a:pPr>
            <a:r>
              <a:rPr lang="en-US" altLang="it-IT" sz="1600" dirty="0">
                <a:solidFill>
                  <a:prstClr val="white"/>
                </a:solidFill>
              </a:rPr>
              <a:t>Supervisor: Prof. Ugo </a:t>
            </a:r>
            <a:r>
              <a:rPr lang="en-US" altLang="it-IT" sz="1600" dirty="0" err="1" smtClean="0">
                <a:solidFill>
                  <a:prstClr val="white"/>
                </a:solidFill>
              </a:rPr>
              <a:t>Galvanetto</a:t>
            </a:r>
            <a:endParaRPr lang="it-IT" altLang="it-IT" sz="2000" b="0" dirty="0" smtClean="0">
              <a:solidFill>
                <a:schemeClr val="bg1"/>
              </a:solidFill>
            </a:endParaRPr>
          </a:p>
          <a:p>
            <a:pPr algn="ctr" eaLnBrk="1" hangingPunct="1">
              <a:spcBef>
                <a:spcPts val="600"/>
              </a:spcBef>
              <a:buFontTx/>
              <a:buNone/>
            </a:pPr>
            <a:r>
              <a:rPr lang="it-IT" altLang="it-IT" sz="1600" b="0" dirty="0" smtClean="0">
                <a:solidFill>
                  <a:schemeClr val="bg1"/>
                </a:solidFill>
              </a:rPr>
              <a:t>Meeting  -  13 Nov</a:t>
            </a:r>
            <a:endParaRPr lang="en-US" altLang="it-IT" sz="12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4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 txBox="1">
            <a:spLocks/>
          </p:cNvSpPr>
          <p:nvPr/>
        </p:nvSpPr>
        <p:spPr>
          <a:xfrm>
            <a:off x="2075578" y="902427"/>
            <a:ext cx="7772400" cy="11025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 smtClean="0">
                <a:solidFill>
                  <a:schemeClr val="bg1"/>
                </a:solidFill>
              </a:rPr>
              <a:t>Thanks for your atten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66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24" y="1433593"/>
            <a:ext cx="9339359" cy="3696573"/>
          </a:xfrm>
        </p:spPr>
      </p:pic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2886692" y="340220"/>
            <a:ext cx="5975205" cy="471341"/>
          </a:xfrm>
        </p:spPr>
        <p:txBody>
          <a:bodyPr>
            <a:normAutofit/>
          </a:bodyPr>
          <a:lstStyle/>
          <a:p>
            <a:pPr algn="ctr"/>
            <a:r>
              <a:rPr lang="en-US" sz="2400" dirty="0">
                <a:solidFill>
                  <a:prstClr val="white"/>
                </a:solidFill>
                <a:latin typeface="Arial" charset="0"/>
                <a:cs typeface="+mj-cs"/>
              </a:rPr>
              <a:t>Materials in Aerospace Structures</a:t>
            </a:r>
            <a:endParaRPr lang="en-US" sz="4000" dirty="0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3151" y="190127"/>
            <a:ext cx="1085850" cy="7715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00" b="19200"/>
          <a:stretch/>
        </p:blipFill>
        <p:spPr>
          <a:xfrm>
            <a:off x="10406380" y="91440"/>
            <a:ext cx="1602740" cy="10257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6381" y="4808195"/>
            <a:ext cx="4809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eing 787 Dreamliner</a:t>
            </a:r>
          </a:p>
        </p:txBody>
      </p:sp>
      <p:sp>
        <p:nvSpPr>
          <p:cNvPr id="9" name="Segnaposto numero diapositiva 5"/>
          <p:cNvSpPr txBox="1">
            <a:spLocks/>
          </p:cNvSpPr>
          <p:nvPr/>
        </p:nvSpPr>
        <p:spPr>
          <a:xfrm>
            <a:off x="10765411" y="6482031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12191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413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3018259" y="172274"/>
            <a:ext cx="7966940" cy="6284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it-IT" sz="3733" b="1" kern="1200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33" b="1" i="0" u="none" strike="noStrike" kern="120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charset="0"/>
                <a:ea typeface="+mj-ea"/>
                <a:cs typeface="+mj-cs"/>
              </a:rPr>
              <a:t>Loads on aerospace structures</a:t>
            </a:r>
            <a:endParaRPr kumimoji="0" lang="en-US" sz="3333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charset="0"/>
              <a:ea typeface="+mj-ea"/>
              <a:cs typeface="+mj-cs"/>
            </a:endParaRPr>
          </a:p>
        </p:txBody>
      </p:sp>
      <p:sp>
        <p:nvSpPr>
          <p:cNvPr id="7" name="Segnaposto numero diapositiva 5"/>
          <p:cNvSpPr txBox="1">
            <a:spLocks/>
          </p:cNvSpPr>
          <p:nvPr/>
        </p:nvSpPr>
        <p:spPr>
          <a:xfrm>
            <a:off x="10765411" y="6482031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12191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9D36C2-D9E9-4CD2-965E-4B0EE48A748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21917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73309" y="1570055"/>
            <a:ext cx="10515600" cy="53702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21917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ads on Aerospace structures</a:t>
            </a:r>
          </a:p>
          <a:p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0990" indent="-380990">
              <a:buFontTx/>
              <a:buChar char="-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yclic loading</a:t>
            </a:r>
          </a:p>
          <a:p>
            <a:pPr marL="380990" indent="-380990">
              <a:buFontTx/>
              <a:buChar char="-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rodynamic loads</a:t>
            </a:r>
            <a:endParaRPr lang="en-US" sz="24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acks initiation and propagation in aerospace structures</a:t>
            </a:r>
          </a:p>
          <a:p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2803513" y="3844169"/>
            <a:ext cx="429492" cy="609600"/>
          </a:xfrm>
          <a:prstGeom prst="downArrow">
            <a:avLst/>
          </a:prstGeom>
          <a:solidFill>
            <a:srgbClr val="FFC000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7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038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2593255" y="169181"/>
            <a:ext cx="7966940" cy="62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it-IT" sz="3733" b="1" kern="1200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um mechan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egnaposto contenuto 2"/>
          <p:cNvSpPr txBox="1">
            <a:spLocks/>
          </p:cNvSpPr>
          <p:nvPr/>
        </p:nvSpPr>
        <p:spPr>
          <a:xfrm>
            <a:off x="418083" y="1253257"/>
            <a:ext cx="10515600" cy="53702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21917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theory of continuum mechanics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limitations for crack propagation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assumptions like a body remains continuous as it deforms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partial differential equations (PDEs)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has partial derivatives with respect to spatial coordinates, which are undefined along the cracks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appropriate for spontaneous cracks</a:t>
            </a:r>
          </a:p>
          <a:p>
            <a:pPr marL="457189" indent="-457189">
              <a:buFontTx/>
              <a:buChar char="-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egnaposto numero diapositiva 5"/>
          <p:cNvSpPr txBox="1">
            <a:spLocks/>
          </p:cNvSpPr>
          <p:nvPr/>
        </p:nvSpPr>
        <p:spPr>
          <a:xfrm>
            <a:off x="10713895" y="6491817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1468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3018259" y="172274"/>
            <a:ext cx="7966940" cy="62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it-IT" sz="3733" b="1" kern="1200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pPr algn="ctr"/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um mechan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egnaposto contenuto 2"/>
          <p:cNvSpPr txBox="1">
            <a:spLocks/>
          </p:cNvSpPr>
          <p:nvPr/>
        </p:nvSpPr>
        <p:spPr>
          <a:xfrm>
            <a:off x="958121" y="1294865"/>
            <a:ext cx="10515600" cy="53702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121917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Method (FEM)</a:t>
            </a:r>
            <a:endParaRPr lang="en-US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acks along element boundaries</a:t>
            </a:r>
          </a:p>
          <a:p>
            <a:pPr marL="457189" indent="-457189">
              <a:buFontTx/>
              <a:buChar char="-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-meshing for crack growth</a:t>
            </a:r>
          </a:p>
          <a:p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FEM (XFEM)</a:t>
            </a:r>
          </a:p>
          <a:p>
            <a:pPr marL="457189" indent="-457189">
              <a:buFontTx/>
              <a:buChar char="-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suitable for multiple crack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egnaposto numero diapositiva 5"/>
          <p:cNvSpPr txBox="1">
            <a:spLocks/>
          </p:cNvSpPr>
          <p:nvPr/>
        </p:nvSpPr>
        <p:spPr>
          <a:xfrm>
            <a:off x="10765411" y="6482031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1384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2798471" y="262426"/>
            <a:ext cx="7966940" cy="62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it-IT" sz="3733" b="1" kern="1200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egnaposto contenuto 2"/>
          <p:cNvSpPr txBox="1">
            <a:spLocks/>
          </p:cNvSpPr>
          <p:nvPr/>
        </p:nvSpPr>
        <p:spPr>
          <a:xfrm>
            <a:off x="469599" y="1111774"/>
            <a:ext cx="10515600" cy="53702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21917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nonlocal continuum mechanics formulation (developed b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ll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2000).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d to overcome limitations of classical continuum mechanics, especially for discontinuities 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s integral equations, enabling natural fracture propagation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for large number of cracks </a:t>
            </a:r>
          </a:p>
          <a:p>
            <a:pPr marL="457189" indent="-457189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e crack initiation and propagation</a:t>
            </a:r>
          </a:p>
          <a:p>
            <a:endParaRPr lang="en-US" sz="2667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endParaRPr lang="en-US" sz="2667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endParaRPr lang="en-US" sz="2667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67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egnaposto numero diapositiva 5"/>
          <p:cNvSpPr txBox="1">
            <a:spLocks/>
          </p:cNvSpPr>
          <p:nvPr/>
        </p:nvSpPr>
        <p:spPr>
          <a:xfrm>
            <a:off x="10765411" y="6482031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7464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olo 1"/>
          <p:cNvSpPr txBox="1">
            <a:spLocks/>
          </p:cNvSpPr>
          <p:nvPr/>
        </p:nvSpPr>
        <p:spPr>
          <a:xfrm>
            <a:off x="3018259" y="172274"/>
            <a:ext cx="7966940" cy="62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it-IT" sz="3733" b="1" kern="1200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pPr algn="ctr"/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dynamic Equ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Content Placeholder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622" y="1217073"/>
            <a:ext cx="3238952" cy="2921408"/>
          </a:xfrm>
          <a:prstGeom prst="rect">
            <a:avLst/>
          </a:prstGeom>
        </p:spPr>
      </p:pic>
      <p:sp>
        <p:nvSpPr>
          <p:cNvPr id="15" name="Segnaposto numero diapositiva 5"/>
          <p:cNvSpPr txBox="1">
            <a:spLocks/>
          </p:cNvSpPr>
          <p:nvPr/>
        </p:nvSpPr>
        <p:spPr>
          <a:xfrm>
            <a:off x="10765411" y="6482031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858933" y="3149600"/>
          <a:ext cx="1219200" cy="26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8933" y="3149600"/>
                        <a:ext cx="1219200" cy="26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1293386"/>
            <a:ext cx="6791794" cy="9187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38200" y="2758189"/>
                <a:ext cx="679179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: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erial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sity</a:t>
                </a:r>
              </a:p>
              <a:p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Displacement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</a:t>
                </a:r>
              </a:p>
              <a:p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: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ce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rizon region around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  <a:p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ernal body force on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cle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in time t</a:t>
                </a:r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58189"/>
                <a:ext cx="6791793" cy="2308324"/>
              </a:xfrm>
              <a:prstGeom prst="rect">
                <a:avLst/>
              </a:prstGeom>
              <a:blipFill>
                <a:blip r:embed="rId7"/>
                <a:stretch>
                  <a:fillRect l="-1436" t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18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3018259" y="172274"/>
            <a:ext cx="7966940" cy="6284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it-IT" sz="3733" b="1" kern="1200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pPr algn="ctr"/>
            <a:r>
              <a:rPr lang="en-US" sz="3333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poses</a:t>
            </a:r>
            <a:endParaRPr lang="en-US" sz="3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egnaposto numero diapositiva 5"/>
          <p:cNvSpPr txBox="1">
            <a:spLocks/>
          </p:cNvSpPr>
          <p:nvPr/>
        </p:nvSpPr>
        <p:spPr>
          <a:xfrm>
            <a:off x="10765411" y="6482031"/>
            <a:ext cx="58838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D9D36C2-D9E9-4CD2-965E-4B0EE48A748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8" name="Content Placeholder 8"/>
          <p:cNvSpPr txBox="1">
            <a:spLocks/>
          </p:cNvSpPr>
          <p:nvPr/>
        </p:nvSpPr>
        <p:spPr>
          <a:xfrm>
            <a:off x="0" y="1386963"/>
            <a:ext cx="10515600" cy="53702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21917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indent="-457189">
              <a:buFontTx/>
              <a:buChar char="-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urpose of this research is developing a Peridynamic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ach to study crack propagation in aerospace materials.</a:t>
            </a:r>
          </a:p>
          <a:p>
            <a:pPr marL="457189" indent="-457189">
              <a:buFontTx/>
              <a:buChar char="-"/>
            </a:pP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ing the mechanisms of damage propagation, specifically focusing on dynamic and quasi-static damage propagation.</a:t>
            </a:r>
          </a:p>
          <a:p>
            <a:pPr marL="457189" indent="-457189">
              <a:buFontTx/>
              <a:buChar char="-"/>
            </a:pP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buFontTx/>
              <a:buChar char="-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necessary to develop a detailed mathematical model between load and crack propagation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9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3018259" y="172274"/>
            <a:ext cx="7966940" cy="628455"/>
          </a:xfrm>
        </p:spPr>
        <p:txBody>
          <a:bodyPr>
            <a:noAutofit/>
          </a:bodyPr>
          <a:lstStyle/>
          <a:p>
            <a:pPr algn="ctr"/>
            <a:r>
              <a:rPr lang="en-US" sz="3333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sz="33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4852" y="1499017"/>
            <a:ext cx="11412511" cy="555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]	A. Applications, “A Literature Review on Crack Arrest Features for Composite Materials and Composite Joints with a Focus on,” 2023.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2]	S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rgiadi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J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unnio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R. S. Thomson, and B. K. Cartwright, “Bird-strike simulation for certification of the Boeing 787 composite moveable trailing edge,” vol. 86, pp. 258–268, 2008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.1016/j.compstruct.2008.03.025.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3]	P. Robinson, U. Galvanetto, D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mi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llucc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D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oleau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“Numerical simulation of fatigue-driven delamination using interface elements,” no. February 2004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.1002/nme.1338.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4]	A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rzade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. D. Barba, F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obaru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L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navi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M. Zaccariotto, “Elastoplastic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ridynami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ormulation for materials with isotropic and kinematic hardening,”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gineering with Computer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vol. 40, no. 4, pp. 2063–2082, 2024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.1007/s00366-024-01943-x.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5]	A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ojae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ssaib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Zaccariotto, and U. Galvanetto, “PT US CR,”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Mechanical Science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18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.1016/j.ijmecsci.2018.06.020.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6]	M. Zaccariotto, T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dri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mas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ojae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U. Galvanetto, “Coupling of FEM meshes with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ridynami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rids,”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ut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ethods Appl. Mech.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grg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17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.1016/j.cma.2017.11.011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7]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lli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.A. Reformulation of elasticity theory for discontinuities and long-range forces. Journal of the Mechanics and Physics of Solids 48, 175–209 (2000)</a:t>
            </a:r>
          </a:p>
          <a:p>
            <a:pPr marL="406400" marR="0" indent="-4064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35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2</TotalTime>
  <Words>584</Words>
  <Application>Microsoft Office PowerPoint</Application>
  <PresentationFormat>Widescreen</PresentationFormat>
  <Paragraphs>71</Paragraphs>
  <Slides>10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3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Tema di Office</vt:lpstr>
      <vt:lpstr>Personalizza struttura</vt:lpstr>
      <vt:lpstr>1_Personalizza struttura</vt:lpstr>
      <vt:lpstr>Equation</vt:lpstr>
      <vt:lpstr>  </vt:lpstr>
      <vt:lpstr>Materials in Aerospace Structur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ferences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Bocchi Giuliano</dc:creator>
  <cp:lastModifiedBy>cesaro</cp:lastModifiedBy>
  <cp:revision>148</cp:revision>
  <dcterms:created xsi:type="dcterms:W3CDTF">2022-07-26T10:43:33Z</dcterms:created>
  <dcterms:modified xsi:type="dcterms:W3CDTF">2024-12-17T10:34:43Z</dcterms:modified>
</cp:coreProperties>
</file>